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  <w:r w:rsidR="00D71978">
        <w:t>______</w:t>
      </w:r>
    </w:p>
    <w:p w:rsidR="005A328A" w:rsidRPr="00D71978" w:rsidRDefault="00CC2AB9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>4-6</w:t>
      </w:r>
      <w:r w:rsidR="005A328A" w:rsidRPr="00D71978">
        <w:rPr>
          <w:b/>
        </w:rPr>
        <w:t xml:space="preserve"> </w:t>
      </w:r>
      <w:r w:rsidR="00D71978">
        <w:rPr>
          <w:b/>
        </w:rPr>
        <w:t>Practice</w:t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 w:rsidR="00D71978">
        <w:rPr>
          <w:b/>
        </w:rPr>
        <w:tab/>
      </w:r>
      <w:r>
        <w:rPr>
          <w:b/>
        </w:rPr>
        <w:tab/>
      </w:r>
      <w:r w:rsidR="00D71978">
        <w:t>Date________</w:t>
      </w:r>
      <w:r w:rsidR="00E217F6" w:rsidRPr="00D71978">
        <w:rPr>
          <w:b/>
        </w:rPr>
        <w:t xml:space="preserve"> </w: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sz w:val="16"/>
          <w:szCs w:val="16"/>
        </w:rPr>
      </w:pPr>
    </w:p>
    <w:p w:rsidR="00167480" w:rsidRDefault="00167480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sz w:val="16"/>
          <w:szCs w:val="16"/>
        </w:rPr>
      </w:pPr>
    </w:p>
    <w:p w:rsidR="00167480" w:rsidRPr="00D71978" w:rsidRDefault="00167480" w:rsidP="00167480">
      <w:pPr>
        <w:rPr>
          <w:i/>
          <w:color w:val="000000"/>
        </w:rPr>
      </w:pPr>
      <w:r w:rsidRPr="00D71978">
        <w:rPr>
          <w:i/>
          <w:color w:val="000000"/>
        </w:rPr>
        <w:t xml:space="preserve">I can, without a calculator, use trigonometric identities such as angle addition/subtraction and double </w:t>
      </w:r>
    </w:p>
    <w:p w:rsidR="00167480" w:rsidRPr="00D71978" w:rsidRDefault="00167480" w:rsidP="00D71978">
      <w:pPr>
        <w:rPr>
          <w:i/>
          <w:color w:val="000000"/>
        </w:rPr>
      </w:pPr>
      <w:r w:rsidRPr="00D71978">
        <w:rPr>
          <w:i/>
          <w:color w:val="000000"/>
        </w:rPr>
        <w:t>angle formulas, to express values of trigonometric functions in terms of rational numbers and radicals</w:t>
      </w:r>
      <w:r w:rsidR="00D71978">
        <w:rPr>
          <w:i/>
          <w:color w:val="000000"/>
        </w:rPr>
        <w:t>.</w:t>
      </w:r>
    </w:p>
    <w:p w:rsidR="00167480" w:rsidRPr="00A52B3F" w:rsidRDefault="00167480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sz w:val="16"/>
          <w:szCs w:val="16"/>
        </w:rPr>
      </w:pPr>
    </w:p>
    <w:p w:rsidR="005A328A" w:rsidRPr="00011452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i/>
        </w:rPr>
        <w:tab/>
      </w:r>
      <w:r>
        <w:rPr>
          <w:i/>
        </w:rPr>
        <w:tab/>
        <w:t xml:space="preserve">       SHOW ALL WORK.  EXACT VALUES ONLY.  NO CALCULATOR</w:t>
      </w:r>
      <w:r w:rsidRPr="00933982">
        <w:rPr>
          <w:i/>
        </w:rPr>
        <w:t>!!!!</w:t>
      </w:r>
    </w:p>
    <w:p w:rsidR="00167480" w:rsidRDefault="00167480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</w:p>
    <w:p w:rsidR="005A328A" w:rsidRPr="00A52B3F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Simplify the following:</w: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1.    </w:t>
      </w:r>
      <w:r w:rsidRPr="00094176">
        <w:rPr>
          <w:position w:val="-24"/>
        </w:rPr>
        <w:object w:dxaOrig="2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30.75pt" o:ole="">
            <v:imagedata r:id="rId4" o:title=""/>
          </v:shape>
          <o:OLEObject Type="Embed" ProgID="Equation.DSMT4" ShapeID="_x0000_i1025" DrawAspect="Content" ObjectID="_1514032681" r:id="rId5"/>
        </w:object>
      </w:r>
      <w:r>
        <w:t>=</w:t>
      </w:r>
      <w:r>
        <w:tab/>
      </w:r>
      <w:r>
        <w:tab/>
      </w:r>
      <w:r>
        <w:tab/>
        <w:t xml:space="preserve">2.    </w:t>
      </w:r>
      <w:r w:rsidRPr="006E0AAB">
        <w:rPr>
          <w:position w:val="-10"/>
        </w:rPr>
        <w:object w:dxaOrig="3500" w:dyaOrig="360">
          <v:shape id="_x0000_i1026" type="#_x0000_t75" style="width:174.75pt;height:18pt" o:ole="">
            <v:imagedata r:id="rId6" o:title=""/>
          </v:shape>
          <o:OLEObject Type="Embed" ProgID="Equation.DSMT4" ShapeID="_x0000_i1026" DrawAspect="Content" ObjectID="_1514032682" r:id="rId7"/>
        </w:object>
      </w:r>
      <w:r>
        <w:t>=</w: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3.    </w:t>
      </w:r>
      <w:r w:rsidRPr="00094176">
        <w:rPr>
          <w:position w:val="-24"/>
        </w:rPr>
        <w:object w:dxaOrig="2840" w:dyaOrig="620">
          <v:shape id="_x0000_i1027" type="#_x0000_t75" style="width:141.75pt;height:30.75pt" o:ole="">
            <v:imagedata r:id="rId8" o:title=""/>
          </v:shape>
          <o:OLEObject Type="Embed" ProgID="Equation.DSMT4" ShapeID="_x0000_i1027" DrawAspect="Content" ObjectID="_1514032683" r:id="rId9"/>
        </w:object>
      </w:r>
      <w:r>
        <w:t>=</w:t>
      </w:r>
      <w:r>
        <w:tab/>
      </w:r>
      <w:r>
        <w:tab/>
      </w:r>
      <w:r>
        <w:tab/>
        <w:t xml:space="preserve">4.    </w:t>
      </w:r>
      <w:r w:rsidRPr="006E0AAB">
        <w:rPr>
          <w:position w:val="-10"/>
        </w:rPr>
        <w:object w:dxaOrig="1060" w:dyaOrig="360">
          <v:shape id="_x0000_i1028" type="#_x0000_t75" style="width:53.25pt;height:18pt" o:ole="">
            <v:imagedata r:id="rId10" o:title=""/>
          </v:shape>
          <o:OLEObject Type="Embed" ProgID="Equation.DSMT4" ShapeID="_x0000_i1028" DrawAspect="Content" ObjectID="_1514032684" r:id="rId11"/>
        </w:objec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D71978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5</w:t>
      </w:r>
      <w:r w:rsidR="005A328A">
        <w:t xml:space="preserve">.    </w:t>
      </w:r>
      <w:r w:rsidR="005A328A" w:rsidRPr="002F2993">
        <w:rPr>
          <w:position w:val="-28"/>
        </w:rPr>
        <w:object w:dxaOrig="1240" w:dyaOrig="680">
          <v:shape id="_x0000_i1029" type="#_x0000_t75" style="width:62.25pt;height:33.75pt" o:ole="">
            <v:imagedata r:id="rId12" o:title=""/>
          </v:shape>
          <o:OLEObject Type="Embed" ProgID="Equation.DSMT4" ShapeID="_x0000_i1029" DrawAspect="Content" ObjectID="_1514032685" r:id="rId13"/>
        </w:object>
      </w:r>
      <w:r w:rsidR="005A328A">
        <w:tab/>
      </w:r>
      <w:r w:rsidR="005A328A">
        <w:tab/>
      </w:r>
      <w:r w:rsidR="005A328A">
        <w:tab/>
      </w:r>
      <w:r w:rsidR="005A328A">
        <w:tab/>
      </w:r>
      <w:r w:rsidR="005A328A">
        <w:tab/>
        <w:t xml:space="preserve">6.    </w:t>
      </w:r>
      <w:r w:rsidR="005A328A" w:rsidRPr="006E0AAB">
        <w:rPr>
          <w:position w:val="-10"/>
        </w:rPr>
        <w:object w:dxaOrig="1200" w:dyaOrig="360">
          <v:shape id="_x0000_i1030" type="#_x0000_t75" style="width:60pt;height:18pt" o:ole="">
            <v:imagedata r:id="rId14" o:title=""/>
          </v:shape>
          <o:OLEObject Type="Embed" ProgID="Equation.DSMT4" ShapeID="_x0000_i1030" DrawAspect="Content" ObjectID="_1514032686" r:id="rId15"/>
        </w:object>
      </w:r>
      <w:r w:rsidR="005A328A">
        <w:t xml:space="preserve"> </w:t>
      </w:r>
      <w:r w:rsidR="005A328A">
        <w:tab/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Pr="00D71978" w:rsidRDefault="00D71978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>More Challenging Problems</w: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A11608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A11608"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1pt;margin-top:496.35pt;width:7in;height:0;z-index:251663360" o:connectortype="straight" strokeweight="2pt"/>
        </w:pict>
      </w:r>
      <w:r w:rsidR="00D71978">
        <w:t>7</w:t>
      </w:r>
      <w:r w:rsidR="005A328A">
        <w:t xml:space="preserve">.  </w:t>
      </w:r>
      <w:r w:rsidR="005A328A" w:rsidRPr="00AD3C88">
        <w:rPr>
          <w:position w:val="-14"/>
        </w:rPr>
        <w:object w:dxaOrig="2560" w:dyaOrig="400">
          <v:shape id="_x0000_i1031" type="#_x0000_t75" style="width:128.25pt;height:20.25pt" o:ole="">
            <v:imagedata r:id="rId16" o:title=""/>
          </v:shape>
          <o:OLEObject Type="Embed" ProgID="Equation.DSMT4" ShapeID="_x0000_i1031" DrawAspect="Content" ObjectID="_1514032687" r:id="rId17"/>
        </w:objec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A11608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lastRenderedPageBreak/>
        <w:pict>
          <v:group id="_x0000_s1026" style="position:absolute;margin-left:271.5pt;margin-top:.6pt;width:134.25pt;height:108.75pt;z-index:251660288" coordorigin="6105,7155" coordsize="2685,2175">
            <v:shape id="_x0000_s1027" type="#_x0000_t32" style="position:absolute;left:6105;top:8235;width:2685;height:0" o:connectortype="straight">
              <v:stroke startarrow="block" endarrow="block"/>
            </v:shape>
            <v:shape id="_x0000_s1028" type="#_x0000_t32" style="position:absolute;left:7455;top:7155;width:1;height:2175" o:connectortype="straight">
              <v:stroke startarrow="block" endarrow="block"/>
            </v:shape>
          </v:group>
        </w:pict>
      </w:r>
      <w:r w:rsidR="00D71978">
        <w:t>8</w:t>
      </w:r>
      <w:r w:rsidR="005A328A">
        <w:t xml:space="preserve">.    Given: </w:t>
      </w:r>
      <w:r w:rsidR="005A328A" w:rsidRPr="009822F9">
        <w:rPr>
          <w:position w:val="-58"/>
        </w:rPr>
        <w:object w:dxaOrig="2460" w:dyaOrig="1280">
          <v:shape id="_x0000_i1032" type="#_x0000_t75" style="width:123pt;height:63.75pt" o:ole="">
            <v:imagedata r:id="rId18" o:title=""/>
          </v:shape>
          <o:OLEObject Type="Embed" ProgID="Equation.DSMT4" ShapeID="_x0000_i1032" DrawAspect="Content" ObjectID="_1514032688" r:id="rId19"/>
        </w:objec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       Find:    </w:t>
      </w:r>
      <w:r w:rsidRPr="006E0AAB">
        <w:rPr>
          <w:position w:val="-10"/>
        </w:rPr>
        <w:object w:dxaOrig="1100" w:dyaOrig="320">
          <v:shape id="_x0000_i1033" type="#_x0000_t75" style="width:54.75pt;height:15.75pt" o:ole="">
            <v:imagedata r:id="rId20" o:title=""/>
          </v:shape>
          <o:OLEObject Type="Embed" ProgID="Equation.DSMT4" ShapeID="_x0000_i1033" DrawAspect="Content" ObjectID="_1514032689" r:id="rId21"/>
        </w:objec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P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  <w:r w:rsidRPr="005A328A">
        <w:rPr>
          <w:b/>
        </w:rPr>
        <w:tab/>
      </w:r>
    </w:p>
    <w:p w:rsidR="005A328A" w:rsidRDefault="00D71978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9</w:t>
      </w:r>
      <w:r w:rsidR="005A328A">
        <w:t xml:space="preserve">.  Verify:  </w:t>
      </w:r>
      <w:r w:rsidR="005A328A">
        <w:tab/>
      </w:r>
      <w:r w:rsidR="005A328A" w:rsidRPr="002F2993">
        <w:rPr>
          <w:position w:val="-28"/>
        </w:rPr>
        <w:object w:dxaOrig="2140" w:dyaOrig="680">
          <v:shape id="_x0000_i1034" type="#_x0000_t75" style="width:107.25pt;height:33.75pt" o:ole="">
            <v:imagedata r:id="rId22" o:title=""/>
          </v:shape>
          <o:OLEObject Type="Embed" ProgID="Equation.DSMT4" ShapeID="_x0000_i1034" DrawAspect="Content" ObjectID="_1514032690" r:id="rId23"/>
        </w:object>
      </w:r>
      <w:r w:rsidR="00E575BF">
        <w:tab/>
      </w:r>
      <w:r w:rsidR="00E575BF">
        <w:tab/>
      </w:r>
      <w:r w:rsidR="00E575BF">
        <w:tab/>
      </w:r>
      <w:r w:rsidR="007B0FE7">
        <w:t>10</w:t>
      </w:r>
      <w:r w:rsidR="005A328A">
        <w:t xml:space="preserve">.  Verify:    </w:t>
      </w:r>
      <w:r w:rsidR="005A328A" w:rsidRPr="00AD3C88">
        <w:rPr>
          <w:position w:val="-14"/>
        </w:rPr>
        <w:object w:dxaOrig="1980" w:dyaOrig="400">
          <v:shape id="_x0000_i1035" type="#_x0000_t75" style="width:99pt;height:20.25pt" o:ole="">
            <v:imagedata r:id="rId24" o:title=""/>
          </v:shape>
          <o:OLEObject Type="Embed" ProgID="Equation.DSMT4" ShapeID="_x0000_i1035" DrawAspect="Content" ObjectID="_1514032691" r:id="rId25"/>
        </w:object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7718E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7718EA">
        <w:rPr>
          <w:b/>
        </w:rPr>
        <w:t>The most fun of all the problems!</w:t>
      </w:r>
    </w:p>
    <w:p w:rsidR="007718EA" w:rsidRPr="007718EA" w:rsidRDefault="007718E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5A328A" w:rsidRDefault="00D71978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1</w:t>
      </w:r>
      <w:r w:rsidR="007B0FE7">
        <w:t>1</w:t>
      </w:r>
      <w:r w:rsidR="005A328A">
        <w:t xml:space="preserve">.  Verify:  </w:t>
      </w:r>
      <w:r w:rsidR="005A328A" w:rsidRPr="00AD3C88">
        <w:rPr>
          <w:position w:val="-14"/>
        </w:rPr>
        <w:object w:dxaOrig="3800" w:dyaOrig="400">
          <v:shape id="_x0000_i1036" type="#_x0000_t75" style="width:189.75pt;height:20.25pt" o:ole="">
            <v:imagedata r:id="rId26" o:title=""/>
          </v:shape>
          <o:OLEObject Type="Embed" ProgID="Equation.DSMT4" ShapeID="_x0000_i1036" DrawAspect="Content" ObjectID="_1514032692" r:id="rId27"/>
        </w:object>
      </w:r>
      <w:r w:rsidR="005A328A">
        <w:tab/>
      </w:r>
      <w:r w:rsidR="005A328A">
        <w:tab/>
      </w: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5A328A" w:rsidRDefault="005A328A" w:rsidP="005A328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A4625E" w:rsidRDefault="00A4625E"/>
    <w:sectPr w:rsidR="00A4625E" w:rsidSect="000C3013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5A328A"/>
    <w:rsid w:val="00071E9E"/>
    <w:rsid w:val="00137572"/>
    <w:rsid w:val="00167480"/>
    <w:rsid w:val="004B3206"/>
    <w:rsid w:val="005A328A"/>
    <w:rsid w:val="00644209"/>
    <w:rsid w:val="007718EA"/>
    <w:rsid w:val="007B0FE7"/>
    <w:rsid w:val="007E4C48"/>
    <w:rsid w:val="00883E98"/>
    <w:rsid w:val="00A11608"/>
    <w:rsid w:val="00A4625E"/>
    <w:rsid w:val="00B54235"/>
    <w:rsid w:val="00C8169A"/>
    <w:rsid w:val="00CC2AB9"/>
    <w:rsid w:val="00D3592D"/>
    <w:rsid w:val="00D71978"/>
    <w:rsid w:val="00D80C1A"/>
    <w:rsid w:val="00E217F6"/>
    <w:rsid w:val="00E33474"/>
    <w:rsid w:val="00E575BF"/>
    <w:rsid w:val="00EA33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  <o:rules v:ext="edit">
        <o:r id="V:Rule4" type="connector" idref="#_x0000_s1031"/>
        <o:r id="V:Rule5" type="connector" idref="#_x0000_s1027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328A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9</TotalTime>
  <Pages>2</Pages>
  <Words>147</Words>
  <Characters>840</Characters>
  <Application>Microsoft Office Word</Application>
  <DocSecurity>0</DocSecurity>
  <Lines>7</Lines>
  <Paragraphs>1</Paragraphs>
  <ScaleCrop>false</ScaleCrop>
  <Company>mfcsd</Company>
  <LinksUpToDate>false</LinksUpToDate>
  <CharactersWithSpaces>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5</cp:revision>
  <cp:lastPrinted>2015-02-17T21:30:00Z</cp:lastPrinted>
  <dcterms:created xsi:type="dcterms:W3CDTF">2015-02-17T21:30:00Z</dcterms:created>
  <dcterms:modified xsi:type="dcterms:W3CDTF">2016-01-11T20:50:00Z</dcterms:modified>
</cp:coreProperties>
</file>